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100" d="100"/>
          <a:sy n="100" d="100"/>
        </p:scale>
        <p:origin x="58" y="58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ECE4FA-E9AA-DCB8-C5DB-5D9EB29621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77FF866-D22D-B255-41CD-9ACFE41093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42D6FF-DD11-EF84-9E43-740C347ABB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96E363-DD62-1D03-23B1-6E31AB8C9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4B3FDC-EBBD-A762-1FB7-63644EA41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268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6131C5-264B-2F6B-8AD8-B8377C63E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B1D988-EF7F-E4F2-B161-016CCD4DC3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554BA8-696C-66C5-C0BA-735441DF2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B7A06C-B592-C17B-6B94-5CA41A5D59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E56E4B-01AB-7EAF-BBA6-01EF8B765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110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6F6DBFE-10B0-0015-91E0-F5C7A567E21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088C28-6502-2F02-EF38-DDDD12B0F1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A67004-D977-0155-EA13-EC3943C65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F4DB87-2471-89E3-7281-877E4B511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81BD9D-9DB3-C0F3-3193-B758D2E30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184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D68AF1-811E-10DE-FEC1-0C12AC074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177F76-3336-570D-2661-9D418BA6AD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2CE7AF-9B2B-0C27-24D5-4EAAA996D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30F929-3698-4914-9C51-B5AF1735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1081D3-31B2-3B6C-73D8-BE7E850E7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0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915465-65BB-66FD-40EE-8CF48BFD64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A62B15-47DA-BF56-7E44-80CB93C4D4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083D4F-AB2B-D28D-0E9E-9BBF84B120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68AD5D-433D-4957-F731-1D8A5CCD0B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FAAA9D-3C8C-66D5-E629-1C413C36C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963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4FDC2D-E51C-6BED-799C-9201DD3CC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79ACC7-0F40-267F-EF52-2B3C9447FA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7E60E9-1F88-B16E-BAA6-2440EED2E7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04A1A8-AB0A-F047-C4D6-59DC890A1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5566A7-DEA0-F750-33BD-EE44BE21F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96ADA2-0F32-F4B3-57E5-84263BA2D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883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446ED0-7C2F-0795-1B89-7F04200174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99D6C4-6C14-1F83-15D7-40AE66E25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F95F1BA-4246-2B94-188B-23D3602769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A8446A0-D9D9-1AE3-4FF1-7C8D95B595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1109189-AB5B-AEDD-BB5C-53B45730061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56FBC53-6DB1-DDE7-D892-E70367181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7C7C23E-45C1-E313-6111-3FB77F618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517033A-4B98-6BDA-01B3-E28A98871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792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086C31-6C84-6B68-58D1-14335336A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FEA4FC1-13FD-75DC-0D77-1A8A97791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D647527-46D1-9242-AADE-C00216DB6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BCB38C-EA30-BB76-B2F6-59D9443BC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67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CECA480-4B4E-C8CA-91A4-E82F3E9BC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45BB2DB-6251-2B71-673C-0229E490F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71F7BF-2584-A197-26A5-E5DB032DA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899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C1D3C-2861-4F21-86C3-942169B4A1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8802E1-F2EC-CC67-6C05-0DEF8AFF83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C0CEFB4-C7A3-4330-59CB-8627F5E50C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10A3D17-1F35-2623-EDF8-F27CBF6F7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0DF586-B94A-C85B-67FE-394CF574C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E085549-22C5-9189-CE1E-88FE5337D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757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BC8AA2-64FB-1C6C-49DB-CBB94E096E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DE105D7-9A4D-8B56-865E-C65D5D2F2A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80D866-115A-05C9-A039-A234BECE5B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282B414-0D2E-D9DD-EDDB-5901EB169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5EE748-5535-95C8-7B69-60A270275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F704FB-20D7-2B5E-A194-250A3BBFC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760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EC2E0FA-8148-8207-AA12-5C48B3B542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5E44DCA-4B51-6AFE-060C-6B929AA3EC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FB535A-8787-C2C0-364E-040F034D8D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0EADD3-870F-478A-90B4-ECC0E26498E2}" type="datetimeFigureOut">
              <a:rPr lang="zh-CN" altLang="en-US" smtClean="0"/>
              <a:t>2024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CC5BF7-02B6-6743-DB00-063969CD89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9B9F6A-8BEF-7E7E-0B27-10691AA382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413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w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8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BD9362B0-BB36-3E5D-5470-45A344F51623}"/>
              </a:ext>
            </a:extLst>
          </p:cNvPr>
          <p:cNvGrpSpPr/>
          <p:nvPr/>
        </p:nvGrpSpPr>
        <p:grpSpPr>
          <a:xfrm>
            <a:off x="2325055" y="653612"/>
            <a:ext cx="6855458" cy="4176457"/>
            <a:chOff x="2424115" y="1209872"/>
            <a:chExt cx="6855458" cy="4176457"/>
          </a:xfrm>
        </p:grpSpPr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9987A94A-15F9-958B-7D23-1E242DF48112}"/>
                </a:ext>
              </a:extLst>
            </p:cNvPr>
            <p:cNvGrpSpPr/>
            <p:nvPr/>
          </p:nvGrpSpPr>
          <p:grpSpPr>
            <a:xfrm>
              <a:off x="2424115" y="1471671"/>
              <a:ext cx="6855458" cy="3914658"/>
              <a:chOff x="3094675" y="306531"/>
              <a:chExt cx="6855458" cy="3914658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6FCF0B05-557F-B2E9-1352-E7DDD58B4E40}"/>
                  </a:ext>
                </a:extLst>
              </p:cNvPr>
              <p:cNvGrpSpPr/>
              <p:nvPr/>
            </p:nvGrpSpPr>
            <p:grpSpPr>
              <a:xfrm>
                <a:off x="4917323" y="306531"/>
                <a:ext cx="2366127" cy="239745"/>
                <a:chOff x="4260915" y="814878"/>
                <a:chExt cx="2366127" cy="239745"/>
              </a:xfrm>
            </p:grpSpPr>
            <p:sp>
              <p:nvSpPr>
                <p:cNvPr id="5" name="平行四边形 4">
                  <a:extLst>
                    <a:ext uri="{FF2B5EF4-FFF2-40B4-BE49-F238E27FC236}">
                      <a16:creationId xmlns:a16="http://schemas.microsoft.com/office/drawing/2014/main" id="{0DDE934B-4993-9737-E45C-FEC3CC860887}"/>
                    </a:ext>
                  </a:extLst>
                </p:cNvPr>
                <p:cNvSpPr/>
                <p:nvPr/>
              </p:nvSpPr>
              <p:spPr>
                <a:xfrm>
                  <a:off x="4260915" y="826023"/>
                  <a:ext cx="2366127" cy="228600"/>
                </a:xfrm>
                <a:prstGeom prst="parallelogram">
                  <a:avLst>
                    <a:gd name="adj" fmla="val 53572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" name="对象 6">
                  <a:extLst>
                    <a:ext uri="{FF2B5EF4-FFF2-40B4-BE49-F238E27FC236}">
                      <a16:creationId xmlns:a16="http://schemas.microsoft.com/office/drawing/2014/main" id="{109E46E0-520E-37A1-5BB0-ACD0A5F873E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6954783"/>
                    </p:ext>
                  </p:extLst>
                </p:nvPr>
              </p:nvGraphicFramePr>
              <p:xfrm>
                <a:off x="4474392" y="814878"/>
                <a:ext cx="19304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930320" imgH="228600" progId="Equation.DSMT4">
                        <p:embed/>
                      </p:oleObj>
                    </mc:Choice>
                    <mc:Fallback>
                      <p:oleObj name="Equation" r:id="rId2" imgW="19303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4392" y="814878"/>
                              <a:ext cx="19304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BCACAEEB-B603-416A-AC71-FA1713395EEA}"/>
                  </a:ext>
                </a:extLst>
              </p:cNvPr>
              <p:cNvGrpSpPr/>
              <p:nvPr/>
            </p:nvGrpSpPr>
            <p:grpSpPr>
              <a:xfrm>
                <a:off x="5920296" y="745299"/>
                <a:ext cx="355600" cy="181350"/>
                <a:chOff x="4592226" y="1484391"/>
                <a:chExt cx="355600" cy="181350"/>
              </a:xfrm>
            </p:grpSpPr>
            <p:sp>
              <p:nvSpPr>
                <p:cNvPr id="8" name="平行四边形 7">
                  <a:extLst>
                    <a:ext uri="{FF2B5EF4-FFF2-40B4-BE49-F238E27FC236}">
                      <a16:creationId xmlns:a16="http://schemas.microsoft.com/office/drawing/2014/main" id="{68D00992-4A43-75B9-3271-412B2BC1E97F}"/>
                    </a:ext>
                  </a:extLst>
                </p:cNvPr>
                <p:cNvSpPr/>
                <p:nvPr/>
              </p:nvSpPr>
              <p:spPr>
                <a:xfrm>
                  <a:off x="4592226" y="1484391"/>
                  <a:ext cx="355600" cy="179818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956E33CD-BE86-A76F-BDF5-4EDCF7349C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8594274"/>
                    </p:ext>
                  </p:extLst>
                </p:nvPr>
              </p:nvGraphicFramePr>
              <p:xfrm>
                <a:off x="4592226" y="1487941"/>
                <a:ext cx="355600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355320" imgH="177480" progId="Equation.DSMT4">
                        <p:embed/>
                      </p:oleObj>
                    </mc:Choice>
                    <mc:Fallback>
                      <p:oleObj name="Equation" r:id="rId4" imgW="3553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92226" y="1487941"/>
                              <a:ext cx="3556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3B8A40BE-5282-A924-4F86-BDCA1E49D0DD}"/>
                  </a:ext>
                </a:extLst>
              </p:cNvPr>
              <p:cNvGrpSpPr/>
              <p:nvPr/>
            </p:nvGrpSpPr>
            <p:grpSpPr>
              <a:xfrm>
                <a:off x="5691377" y="1132333"/>
                <a:ext cx="816864" cy="286512"/>
                <a:chOff x="5047488" y="2322576"/>
                <a:chExt cx="816864" cy="286512"/>
              </a:xfrm>
            </p:grpSpPr>
            <p:sp>
              <p:nvSpPr>
                <p:cNvPr id="12" name="流程图: 决策 11">
                  <a:extLst>
                    <a:ext uri="{FF2B5EF4-FFF2-40B4-BE49-F238E27FC236}">
                      <a16:creationId xmlns:a16="http://schemas.microsoft.com/office/drawing/2014/main" id="{C9F9BFA1-CA6C-D099-D219-98934AC2BBCE}"/>
                    </a:ext>
                  </a:extLst>
                </p:cNvPr>
                <p:cNvSpPr/>
                <p:nvPr/>
              </p:nvSpPr>
              <p:spPr>
                <a:xfrm>
                  <a:off x="5047488" y="2322576"/>
                  <a:ext cx="816864" cy="286512"/>
                </a:xfrm>
                <a:prstGeom prst="flowChartDecision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F026C52D-D1C5-8BDB-ABED-23FD09A1CF7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8033232"/>
                    </p:ext>
                  </p:extLst>
                </p:nvPr>
              </p:nvGraphicFramePr>
              <p:xfrm>
                <a:off x="5246370" y="2351532"/>
                <a:ext cx="4191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419040" imgH="228600" progId="Equation.DSMT4">
                        <p:embed/>
                      </p:oleObj>
                    </mc:Choice>
                    <mc:Fallback>
                      <p:oleObj name="Equation" r:id="rId6" imgW="4190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6370" y="2351532"/>
                              <a:ext cx="4191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3A2203B5-7B67-75D5-31A8-8F34C9754810}"/>
                  </a:ext>
                </a:extLst>
              </p:cNvPr>
              <p:cNvGrpSpPr/>
              <p:nvPr/>
            </p:nvGrpSpPr>
            <p:grpSpPr>
              <a:xfrm>
                <a:off x="4414205" y="1452904"/>
                <a:ext cx="1017782" cy="558800"/>
                <a:chOff x="3369556" y="1946402"/>
                <a:chExt cx="1017782" cy="558800"/>
              </a:xfrm>
            </p:grpSpPr>
            <p:sp>
              <p:nvSpPr>
                <p:cNvPr id="16" name="流程图: 决策 15">
                  <a:extLst>
                    <a:ext uri="{FF2B5EF4-FFF2-40B4-BE49-F238E27FC236}">
                      <a16:creationId xmlns:a16="http://schemas.microsoft.com/office/drawing/2014/main" id="{4AD7A0AB-8D66-F347-0A2E-70682AC02130}"/>
                    </a:ext>
                  </a:extLst>
                </p:cNvPr>
                <p:cNvSpPr/>
                <p:nvPr/>
              </p:nvSpPr>
              <p:spPr>
                <a:xfrm>
                  <a:off x="3369556" y="1946402"/>
                  <a:ext cx="1017782" cy="558800"/>
                </a:xfrm>
                <a:prstGeom prst="flowChartDecision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9" name="对象 18">
                  <a:extLst>
                    <a:ext uri="{FF2B5EF4-FFF2-40B4-BE49-F238E27FC236}">
                      <a16:creationId xmlns:a16="http://schemas.microsoft.com/office/drawing/2014/main" id="{BC246FD0-E78F-CE19-B199-9CF87B4216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10615371"/>
                    </p:ext>
                  </p:extLst>
                </p:nvPr>
              </p:nvGraphicFramePr>
              <p:xfrm>
                <a:off x="3537510" y="2063857"/>
                <a:ext cx="681874" cy="3238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015920" imgH="482400" progId="Equation.DSMT4">
                        <p:embed/>
                      </p:oleObj>
                    </mc:Choice>
                    <mc:Fallback>
                      <p:oleObj name="Equation" r:id="rId8" imgW="101592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37510" y="2063857"/>
                              <a:ext cx="681874" cy="3238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B1D383F-1379-9BA0-CB83-63027C7BD9CC}"/>
                  </a:ext>
                </a:extLst>
              </p:cNvPr>
              <p:cNvGrpSpPr/>
              <p:nvPr/>
            </p:nvGrpSpPr>
            <p:grpSpPr>
              <a:xfrm>
                <a:off x="3657574" y="1279252"/>
                <a:ext cx="360103" cy="916264"/>
                <a:chOff x="1148657" y="2246036"/>
                <a:chExt cx="360103" cy="916264"/>
              </a:xfrm>
            </p:grpSpPr>
            <p:sp>
              <p:nvSpPr>
                <p:cNvPr id="22" name="平行四边形 21">
                  <a:extLst>
                    <a:ext uri="{FF2B5EF4-FFF2-40B4-BE49-F238E27FC236}">
                      <a16:creationId xmlns:a16="http://schemas.microsoft.com/office/drawing/2014/main" id="{5E88EA6A-36FE-99BF-3426-165478D6C0E7}"/>
                    </a:ext>
                  </a:extLst>
                </p:cNvPr>
                <p:cNvSpPr/>
                <p:nvPr/>
              </p:nvSpPr>
              <p:spPr>
                <a:xfrm>
                  <a:off x="1148657" y="2246036"/>
                  <a:ext cx="360103" cy="916264"/>
                </a:xfrm>
                <a:prstGeom prst="parallelogram">
                  <a:avLst>
                    <a:gd name="adj" fmla="val 20854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4" name="对象 23">
                  <a:extLst>
                    <a:ext uri="{FF2B5EF4-FFF2-40B4-BE49-F238E27FC236}">
                      <a16:creationId xmlns:a16="http://schemas.microsoft.com/office/drawing/2014/main" id="{23A94E23-84EF-16D3-1219-1B66E0C870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1191571"/>
                    </p:ext>
                  </p:extLst>
                </p:nvPr>
              </p:nvGraphicFramePr>
              <p:xfrm>
                <a:off x="1227108" y="2368411"/>
                <a:ext cx="203200" cy="671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02695" imgH="672144" progId="Equation.DSMT4">
                        <p:embed/>
                      </p:oleObj>
                    </mc:Choice>
                    <mc:Fallback>
                      <p:oleObj name="Equation" r:id="rId10" imgW="202695" imgH="67214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27108" y="2368411"/>
                              <a:ext cx="203200" cy="6715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38B6DE91-1974-0C96-93AE-CD6FFD6DE49E}"/>
                  </a:ext>
                </a:extLst>
              </p:cNvPr>
              <p:cNvGrpSpPr/>
              <p:nvPr/>
            </p:nvGrpSpPr>
            <p:grpSpPr>
              <a:xfrm>
                <a:off x="3782787" y="2394568"/>
                <a:ext cx="2280921" cy="254000"/>
                <a:chOff x="3140906" y="2538413"/>
                <a:chExt cx="2280921" cy="254000"/>
              </a:xfrm>
            </p:grpSpPr>
            <p:sp>
              <p:nvSpPr>
                <p:cNvPr id="27" name="平行四边形 26">
                  <a:extLst>
                    <a:ext uri="{FF2B5EF4-FFF2-40B4-BE49-F238E27FC236}">
                      <a16:creationId xmlns:a16="http://schemas.microsoft.com/office/drawing/2014/main" id="{997096A9-88F9-3245-543A-7AF8FED0AF25}"/>
                    </a:ext>
                  </a:extLst>
                </p:cNvPr>
                <p:cNvSpPr/>
                <p:nvPr/>
              </p:nvSpPr>
              <p:spPr>
                <a:xfrm>
                  <a:off x="3140906" y="2550520"/>
                  <a:ext cx="2280921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9" name="对象 28">
                  <a:extLst>
                    <a:ext uri="{FF2B5EF4-FFF2-40B4-BE49-F238E27FC236}">
                      <a16:creationId xmlns:a16="http://schemas.microsoft.com/office/drawing/2014/main" id="{87071B63-84D5-8B0F-96E3-95115C29F80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0359761"/>
                    </p:ext>
                  </p:extLst>
                </p:nvPr>
              </p:nvGraphicFramePr>
              <p:xfrm>
                <a:off x="3284538" y="2538413"/>
                <a:ext cx="19939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1993680" imgH="253800" progId="Equation.DSMT4">
                        <p:embed/>
                      </p:oleObj>
                    </mc:Choice>
                    <mc:Fallback>
                      <p:oleObj name="Equation" r:id="rId12" imgW="199368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4538" y="2538413"/>
                              <a:ext cx="19939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049FF559-43FF-6482-ABCE-EB63805DAA49}"/>
                  </a:ext>
                </a:extLst>
              </p:cNvPr>
              <p:cNvGrpSpPr/>
              <p:nvPr/>
            </p:nvGrpSpPr>
            <p:grpSpPr>
              <a:xfrm>
                <a:off x="4414777" y="2918332"/>
                <a:ext cx="1000500" cy="228600"/>
                <a:chOff x="3637540" y="3149600"/>
                <a:chExt cx="1000500" cy="228600"/>
              </a:xfrm>
            </p:grpSpPr>
            <p:sp>
              <p:nvSpPr>
                <p:cNvPr id="30" name="平行四边形 29">
                  <a:extLst>
                    <a:ext uri="{FF2B5EF4-FFF2-40B4-BE49-F238E27FC236}">
                      <a16:creationId xmlns:a16="http://schemas.microsoft.com/office/drawing/2014/main" id="{3743F5A2-8AA1-D3B5-DE31-D56D0DBE6F23}"/>
                    </a:ext>
                  </a:extLst>
                </p:cNvPr>
                <p:cNvSpPr/>
                <p:nvPr/>
              </p:nvSpPr>
              <p:spPr>
                <a:xfrm>
                  <a:off x="3637540" y="3149601"/>
                  <a:ext cx="1000500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8BA8CD7B-F1B1-0190-0541-BF7BE2845C1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010357"/>
                    </p:ext>
                  </p:extLst>
                </p:nvPr>
              </p:nvGraphicFramePr>
              <p:xfrm>
                <a:off x="3702050" y="3149600"/>
                <a:ext cx="8890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888840" imgH="228600" progId="Equation.DSMT4">
                        <p:embed/>
                      </p:oleObj>
                    </mc:Choice>
                    <mc:Fallback>
                      <p:oleObj name="Equation" r:id="rId14" imgW="888840" imgH="228600" progId="Equation.DSMT4">
                        <p:embed/>
                        <p:pic>
                          <p:nvPicPr>
                            <p:cNvPr id="29" name="对象 28">
                              <a:extLst>
                                <a:ext uri="{FF2B5EF4-FFF2-40B4-BE49-F238E27FC236}">
                                  <a16:creationId xmlns:a16="http://schemas.microsoft.com/office/drawing/2014/main" id="{87071B63-84D5-8B0F-96E3-95115C29F80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02050" y="3149600"/>
                              <a:ext cx="8890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6BD84DF9-CF6C-80D2-B5B0-F686ECB0975E}"/>
                  </a:ext>
                </a:extLst>
              </p:cNvPr>
              <p:cNvGrpSpPr/>
              <p:nvPr/>
            </p:nvGrpSpPr>
            <p:grpSpPr>
              <a:xfrm>
                <a:off x="4647819" y="3370291"/>
                <a:ext cx="558800" cy="228600"/>
                <a:chOff x="3482628" y="3627120"/>
                <a:chExt cx="558800" cy="228600"/>
              </a:xfrm>
            </p:grpSpPr>
            <p:sp>
              <p:nvSpPr>
                <p:cNvPr id="35" name="平行四边形 34">
                  <a:extLst>
                    <a:ext uri="{FF2B5EF4-FFF2-40B4-BE49-F238E27FC236}">
                      <a16:creationId xmlns:a16="http://schemas.microsoft.com/office/drawing/2014/main" id="{C52AE61B-F617-2296-9FDC-306D47821DE9}"/>
                    </a:ext>
                  </a:extLst>
                </p:cNvPr>
                <p:cNvSpPr/>
                <p:nvPr/>
              </p:nvSpPr>
              <p:spPr>
                <a:xfrm>
                  <a:off x="3482628" y="3627121"/>
                  <a:ext cx="550892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918A68D3-0EBC-2293-63B7-373592DC02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64543475"/>
                    </p:ext>
                  </p:extLst>
                </p:nvPr>
              </p:nvGraphicFramePr>
              <p:xfrm>
                <a:off x="3482628" y="3627120"/>
                <a:ext cx="5588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558720" imgH="228600" progId="Equation.DSMT4">
                        <p:embed/>
                      </p:oleObj>
                    </mc:Choice>
                    <mc:Fallback>
                      <p:oleObj name="Equation" r:id="rId16" imgW="5587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628" y="3627120"/>
                              <a:ext cx="5588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6" name="组合 95">
                <a:extLst>
                  <a:ext uri="{FF2B5EF4-FFF2-40B4-BE49-F238E27FC236}">
                    <a16:creationId xmlns:a16="http://schemas.microsoft.com/office/drawing/2014/main" id="{D5641758-4D2C-A836-C345-91C0D90A47C0}"/>
                  </a:ext>
                </a:extLst>
              </p:cNvPr>
              <p:cNvGrpSpPr/>
              <p:nvPr/>
            </p:nvGrpSpPr>
            <p:grpSpPr>
              <a:xfrm>
                <a:off x="5729931" y="3992590"/>
                <a:ext cx="552450" cy="228599"/>
                <a:chOff x="5537200" y="4206241"/>
                <a:chExt cx="552450" cy="228599"/>
              </a:xfrm>
            </p:grpSpPr>
            <p:sp>
              <p:nvSpPr>
                <p:cNvPr id="38" name="平行四边形 37">
                  <a:extLst>
                    <a:ext uri="{FF2B5EF4-FFF2-40B4-BE49-F238E27FC236}">
                      <a16:creationId xmlns:a16="http://schemas.microsoft.com/office/drawing/2014/main" id="{5462BADD-A033-682B-B1DF-159D7EE9C4F7}"/>
                    </a:ext>
                  </a:extLst>
                </p:cNvPr>
                <p:cNvSpPr/>
                <p:nvPr/>
              </p:nvSpPr>
              <p:spPr>
                <a:xfrm>
                  <a:off x="5537200" y="4206241"/>
                  <a:ext cx="550892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B61B8B0C-9DC6-F230-E532-429537DB135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9769563"/>
                    </p:ext>
                  </p:extLst>
                </p:nvPr>
              </p:nvGraphicFramePr>
              <p:xfrm>
                <a:off x="5543550" y="4232275"/>
                <a:ext cx="546100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545760" imgH="177480" progId="Equation.DSMT4">
                        <p:embed/>
                      </p:oleObj>
                    </mc:Choice>
                    <mc:Fallback>
                      <p:oleObj name="Equation" r:id="rId18" imgW="545760" imgH="17748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918A68D3-0EBC-2293-63B7-373592DC02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43550" y="4232275"/>
                              <a:ext cx="5461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550451D4-4604-A2B9-0D0A-15574DE1C37E}"/>
                  </a:ext>
                </a:extLst>
              </p:cNvPr>
              <p:cNvGrpSpPr/>
              <p:nvPr/>
            </p:nvGrpSpPr>
            <p:grpSpPr>
              <a:xfrm>
                <a:off x="6416456" y="1624730"/>
                <a:ext cx="1514914" cy="240169"/>
                <a:chOff x="6585146" y="1885835"/>
                <a:chExt cx="1514914" cy="240169"/>
              </a:xfrm>
            </p:grpSpPr>
            <p:sp>
              <p:nvSpPr>
                <p:cNvPr id="41" name="平行四边形 40">
                  <a:extLst>
                    <a:ext uri="{FF2B5EF4-FFF2-40B4-BE49-F238E27FC236}">
                      <a16:creationId xmlns:a16="http://schemas.microsoft.com/office/drawing/2014/main" id="{D4B82463-885A-3A7B-D6A1-99FB6FF7ED1D}"/>
                    </a:ext>
                  </a:extLst>
                </p:cNvPr>
                <p:cNvSpPr/>
                <p:nvPr/>
              </p:nvSpPr>
              <p:spPr>
                <a:xfrm>
                  <a:off x="6585146" y="1885835"/>
                  <a:ext cx="1514914" cy="236676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43" name="对象 42">
                  <a:extLst>
                    <a:ext uri="{FF2B5EF4-FFF2-40B4-BE49-F238E27FC236}">
                      <a16:creationId xmlns:a16="http://schemas.microsoft.com/office/drawing/2014/main" id="{17681675-0C87-A3A9-CE7F-E7804D2DAF2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822690"/>
                    </p:ext>
                  </p:extLst>
                </p:nvPr>
              </p:nvGraphicFramePr>
              <p:xfrm>
                <a:off x="6726653" y="1897404"/>
                <a:ext cx="12319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1231652" imgH="228608" progId="Equation.DSMT4">
                        <p:embed/>
                      </p:oleObj>
                    </mc:Choice>
                    <mc:Fallback>
                      <p:oleObj name="Equation" r:id="rId20" imgW="1231652" imgH="22860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26653" y="1897404"/>
                              <a:ext cx="12319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7" name="组合 96">
                <a:extLst>
                  <a:ext uri="{FF2B5EF4-FFF2-40B4-BE49-F238E27FC236}">
                    <a16:creationId xmlns:a16="http://schemas.microsoft.com/office/drawing/2014/main" id="{FCBF2E58-9230-83D6-DD62-EE956E1BE115}"/>
                  </a:ext>
                </a:extLst>
              </p:cNvPr>
              <p:cNvGrpSpPr/>
              <p:nvPr/>
            </p:nvGrpSpPr>
            <p:grpSpPr>
              <a:xfrm>
                <a:off x="6622129" y="2090944"/>
                <a:ext cx="1099087" cy="228600"/>
                <a:chOff x="6726653" y="2830488"/>
                <a:chExt cx="1099087" cy="228600"/>
              </a:xfrm>
            </p:grpSpPr>
            <p:sp>
              <p:nvSpPr>
                <p:cNvPr id="46" name="平行四边形 45">
                  <a:extLst>
                    <a:ext uri="{FF2B5EF4-FFF2-40B4-BE49-F238E27FC236}">
                      <a16:creationId xmlns:a16="http://schemas.microsoft.com/office/drawing/2014/main" id="{EF2B9778-67C6-D416-62D0-D9AF1C1473F1}"/>
                    </a:ext>
                  </a:extLst>
                </p:cNvPr>
                <p:cNvSpPr/>
                <p:nvPr/>
              </p:nvSpPr>
              <p:spPr>
                <a:xfrm>
                  <a:off x="6726653" y="2830488"/>
                  <a:ext cx="1099087" cy="228600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48" name="对象 47">
                  <a:extLst>
                    <a:ext uri="{FF2B5EF4-FFF2-40B4-BE49-F238E27FC236}">
                      <a16:creationId xmlns:a16="http://schemas.microsoft.com/office/drawing/2014/main" id="{F1842FC4-AF08-AE4A-C5E4-31CDEFE5279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6909000"/>
                    </p:ext>
                  </p:extLst>
                </p:nvPr>
              </p:nvGraphicFramePr>
              <p:xfrm>
                <a:off x="6799946" y="2830488"/>
                <a:ext cx="9525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2" imgW="952631" imgH="228608" progId="Equation.DSMT4">
                        <p:embed/>
                      </p:oleObj>
                    </mc:Choice>
                    <mc:Fallback>
                      <p:oleObj name="Equation" r:id="rId22" imgW="952631" imgH="22860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99946" y="2830488"/>
                              <a:ext cx="952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2409C3C9-79E6-B0C3-86B7-BFB70D331249}"/>
                  </a:ext>
                </a:extLst>
              </p:cNvPr>
              <p:cNvGrpSpPr/>
              <p:nvPr/>
            </p:nvGrpSpPr>
            <p:grpSpPr>
              <a:xfrm>
                <a:off x="6765481" y="2609556"/>
                <a:ext cx="816864" cy="286512"/>
                <a:chOff x="5047488" y="2322576"/>
                <a:chExt cx="816864" cy="286512"/>
              </a:xfrm>
            </p:grpSpPr>
            <p:sp>
              <p:nvSpPr>
                <p:cNvPr id="50" name="流程图: 决策 49">
                  <a:extLst>
                    <a:ext uri="{FF2B5EF4-FFF2-40B4-BE49-F238E27FC236}">
                      <a16:creationId xmlns:a16="http://schemas.microsoft.com/office/drawing/2014/main" id="{1B6276CD-E632-30AB-7012-CD405A6FC306}"/>
                    </a:ext>
                  </a:extLst>
                </p:cNvPr>
                <p:cNvSpPr/>
                <p:nvPr/>
              </p:nvSpPr>
              <p:spPr>
                <a:xfrm>
                  <a:off x="5047488" y="2322576"/>
                  <a:ext cx="816864" cy="286512"/>
                </a:xfrm>
                <a:prstGeom prst="flowChartDecision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51" name="对象 50">
                  <a:extLst>
                    <a:ext uri="{FF2B5EF4-FFF2-40B4-BE49-F238E27FC236}">
                      <a16:creationId xmlns:a16="http://schemas.microsoft.com/office/drawing/2014/main" id="{59B26E36-674C-9B56-2479-781F652BF6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368554"/>
                    </p:ext>
                  </p:extLst>
                </p:nvPr>
              </p:nvGraphicFramePr>
              <p:xfrm>
                <a:off x="5233671" y="2351151"/>
                <a:ext cx="4445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444240" imgH="228600" progId="Equation.DSMT4">
                        <p:embed/>
                      </p:oleObj>
                    </mc:Choice>
                    <mc:Fallback>
                      <p:oleObj name="Equation" r:id="rId24" imgW="444240" imgH="22860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F026C52D-D1C5-8BDB-ABED-23FD09A1CF7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3671" y="2351151"/>
                              <a:ext cx="444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DE85A448-68E0-0CD8-11D0-31861C8B4291}"/>
                  </a:ext>
                </a:extLst>
              </p:cNvPr>
              <p:cNvGrpSpPr/>
              <p:nvPr/>
            </p:nvGrpSpPr>
            <p:grpSpPr>
              <a:xfrm>
                <a:off x="6673663" y="3178165"/>
                <a:ext cx="1000500" cy="228649"/>
                <a:chOff x="3637540" y="3149601"/>
                <a:chExt cx="1000500" cy="228649"/>
              </a:xfrm>
            </p:grpSpPr>
            <p:sp>
              <p:nvSpPr>
                <p:cNvPr id="53" name="平行四边形 52">
                  <a:extLst>
                    <a:ext uri="{FF2B5EF4-FFF2-40B4-BE49-F238E27FC236}">
                      <a16:creationId xmlns:a16="http://schemas.microsoft.com/office/drawing/2014/main" id="{36316A2C-6A46-0557-AA47-A25B255C0453}"/>
                    </a:ext>
                  </a:extLst>
                </p:cNvPr>
                <p:cNvSpPr/>
                <p:nvPr/>
              </p:nvSpPr>
              <p:spPr>
                <a:xfrm>
                  <a:off x="3637540" y="3149601"/>
                  <a:ext cx="1000500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54" name="对象 53">
                  <a:extLst>
                    <a:ext uri="{FF2B5EF4-FFF2-40B4-BE49-F238E27FC236}">
                      <a16:creationId xmlns:a16="http://schemas.microsoft.com/office/drawing/2014/main" id="{051D84DE-F328-ACB5-E590-A75C64BF93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8442101"/>
                    </p:ext>
                  </p:extLst>
                </p:nvPr>
              </p:nvGraphicFramePr>
              <p:xfrm>
                <a:off x="3859974" y="3149650"/>
                <a:ext cx="5715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571320" imgH="228600" progId="Equation.DSMT4">
                        <p:embed/>
                      </p:oleObj>
                    </mc:Choice>
                    <mc:Fallback>
                      <p:oleObj name="Equation" r:id="rId26" imgW="571320" imgH="22860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8BA8CD7B-F1B1-0190-0541-BF7BE2845C1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59974" y="3149650"/>
                              <a:ext cx="571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6AA86D31-27E9-6B1D-E7C0-D655ABF17215}"/>
                  </a:ext>
                </a:extLst>
              </p:cNvPr>
              <p:cNvGrpSpPr/>
              <p:nvPr/>
            </p:nvGrpSpPr>
            <p:grpSpPr>
              <a:xfrm>
                <a:off x="8405943" y="2975975"/>
                <a:ext cx="1514914" cy="749020"/>
                <a:chOff x="8833046" y="2310350"/>
                <a:chExt cx="1514914" cy="749020"/>
              </a:xfrm>
            </p:grpSpPr>
            <p:sp>
              <p:nvSpPr>
                <p:cNvPr id="56" name="平行四边形 55">
                  <a:extLst>
                    <a:ext uri="{FF2B5EF4-FFF2-40B4-BE49-F238E27FC236}">
                      <a16:creationId xmlns:a16="http://schemas.microsoft.com/office/drawing/2014/main" id="{B9609E5A-F521-A977-0420-D0A0ED6A69CD}"/>
                    </a:ext>
                  </a:extLst>
                </p:cNvPr>
                <p:cNvSpPr/>
                <p:nvPr/>
              </p:nvSpPr>
              <p:spPr>
                <a:xfrm>
                  <a:off x="8833046" y="2310350"/>
                  <a:ext cx="1514914" cy="748738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A7922BCF-7EE6-80F5-C835-8F1A4E530B7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8707331"/>
                    </p:ext>
                  </p:extLst>
                </p:nvPr>
              </p:nvGraphicFramePr>
              <p:xfrm>
                <a:off x="8961186" y="2322770"/>
                <a:ext cx="1257300" cy="736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1257120" imgH="736560" progId="Equation.DSMT4">
                        <p:embed/>
                      </p:oleObj>
                    </mc:Choice>
                    <mc:Fallback>
                      <p:oleObj name="Equation" r:id="rId28" imgW="1257120" imgH="736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61186" y="2322770"/>
                              <a:ext cx="1257300" cy="736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1" name="对象 60">
                <a:extLst>
                  <a:ext uri="{FF2B5EF4-FFF2-40B4-BE49-F238E27FC236}">
                    <a16:creationId xmlns:a16="http://schemas.microsoft.com/office/drawing/2014/main" id="{16CE9E74-B3EE-95AE-7E9D-624CFB9830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6722788"/>
                  </p:ext>
                </p:extLst>
              </p:nvPr>
            </p:nvGraphicFramePr>
            <p:xfrm>
              <a:off x="7308533" y="900833"/>
              <a:ext cx="26416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641320" imgH="482400" progId="Equation.DSMT4">
                      <p:embed/>
                    </p:oleObj>
                  </mc:Choice>
                  <mc:Fallback>
                    <p:oleObj name="Equation" r:id="rId30" imgW="264132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7308533" y="900833"/>
                            <a:ext cx="26416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7EFCA061-4CC0-0944-E068-DCC282F2D423}"/>
                  </a:ext>
                </a:extLst>
              </p:cNvPr>
              <p:cNvCxnSpPr>
                <a:cxnSpLocks/>
                <a:stCxn id="5" idx="4"/>
                <a:endCxn id="8" idx="0"/>
              </p:cNvCxnSpPr>
              <p:nvPr/>
            </p:nvCxnSpPr>
            <p:spPr>
              <a:xfrm flipH="1">
                <a:off x="6098096" y="546276"/>
                <a:ext cx="2291" cy="199023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BAED8208-E69C-E9E2-A753-B2E933D8D0BF}"/>
                  </a:ext>
                </a:extLst>
              </p:cNvPr>
              <p:cNvCxnSpPr>
                <a:cxnSpLocks/>
                <a:stCxn id="8" idx="3"/>
                <a:endCxn id="12" idx="0"/>
              </p:cNvCxnSpPr>
              <p:nvPr/>
            </p:nvCxnSpPr>
            <p:spPr>
              <a:xfrm>
                <a:off x="6098096" y="925117"/>
                <a:ext cx="1713" cy="207216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7B369D16-6299-E3C3-CBE6-DDFE6C59C211}"/>
                  </a:ext>
                </a:extLst>
              </p:cNvPr>
              <p:cNvCxnSpPr>
                <a:cxnSpLocks/>
                <a:stCxn id="12" idx="1"/>
                <a:endCxn id="16" idx="0"/>
              </p:cNvCxnSpPr>
              <p:nvPr/>
            </p:nvCxnSpPr>
            <p:spPr>
              <a:xfrm rot="10800000" flipV="1">
                <a:off x="4923097" y="1275588"/>
                <a:ext cx="768281" cy="177315"/>
              </a:xfrm>
              <a:prstGeom prst="bentConnector2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91F6A420-1056-5A3F-E4D9-F2A79F77998D}"/>
                  </a:ext>
                </a:extLst>
              </p:cNvPr>
              <p:cNvCxnSpPr>
                <a:cxnSpLocks/>
                <a:stCxn id="16" idx="1"/>
                <a:endCxn id="22" idx="2"/>
              </p:cNvCxnSpPr>
              <p:nvPr/>
            </p:nvCxnSpPr>
            <p:spPr>
              <a:xfrm flipH="1">
                <a:off x="3980129" y="1732304"/>
                <a:ext cx="434076" cy="5080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0F6FAFD3-0453-5F4D-E381-8371DF7E71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23096" y="1990782"/>
                <a:ext cx="273" cy="382864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8D511833-C99C-9591-0754-AD225DD3DFBA}"/>
                  </a:ext>
                </a:extLst>
              </p:cNvPr>
              <p:cNvCxnSpPr>
                <a:cxnSpLocks/>
                <a:stCxn id="29" idx="2"/>
                <a:endCxn id="31" idx="0"/>
              </p:cNvCxnSpPr>
              <p:nvPr/>
            </p:nvCxnSpPr>
            <p:spPr>
              <a:xfrm>
                <a:off x="4923369" y="2648568"/>
                <a:ext cx="418" cy="269764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AA1713A4-A5B0-CFFD-37E5-E1647CD0188D}"/>
                  </a:ext>
                </a:extLst>
              </p:cNvPr>
              <p:cNvCxnSpPr>
                <a:cxnSpLocks/>
                <a:stCxn id="31" idx="2"/>
                <a:endCxn id="37" idx="0"/>
              </p:cNvCxnSpPr>
              <p:nvPr/>
            </p:nvCxnSpPr>
            <p:spPr>
              <a:xfrm>
                <a:off x="4923787" y="3146932"/>
                <a:ext cx="3432" cy="223359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箭头连接符 77">
                <a:extLst>
                  <a:ext uri="{FF2B5EF4-FFF2-40B4-BE49-F238E27FC236}">
                    <a16:creationId xmlns:a16="http://schemas.microsoft.com/office/drawing/2014/main" id="{C787D3BE-FF29-180A-5E10-93653BADA9D5}"/>
                  </a:ext>
                </a:extLst>
              </p:cNvPr>
              <p:cNvCxnSpPr>
                <a:cxnSpLocks/>
                <a:stCxn id="12" idx="3"/>
                <a:endCxn id="41" idx="0"/>
              </p:cNvCxnSpPr>
              <p:nvPr/>
            </p:nvCxnSpPr>
            <p:spPr>
              <a:xfrm>
                <a:off x="6508241" y="1275589"/>
                <a:ext cx="665672" cy="349141"/>
              </a:xfrm>
              <a:prstGeom prst="bentConnector2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31A1EB9B-F1F8-D4C5-7148-97967FC2D817}"/>
                  </a:ext>
                </a:extLst>
              </p:cNvPr>
              <p:cNvCxnSpPr>
                <a:cxnSpLocks/>
                <a:stCxn id="41" idx="3"/>
                <a:endCxn id="48" idx="0"/>
              </p:cNvCxnSpPr>
              <p:nvPr/>
            </p:nvCxnSpPr>
            <p:spPr>
              <a:xfrm flipH="1">
                <a:off x="7171672" y="1861406"/>
                <a:ext cx="2241" cy="229538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3536F55B-C002-4165-1FA9-939BF539EF08}"/>
                  </a:ext>
                </a:extLst>
              </p:cNvPr>
              <p:cNvCxnSpPr>
                <a:cxnSpLocks/>
                <a:stCxn id="46" idx="3"/>
                <a:endCxn id="50" idx="0"/>
              </p:cNvCxnSpPr>
              <p:nvPr/>
            </p:nvCxnSpPr>
            <p:spPr>
              <a:xfrm>
                <a:off x="7171673" y="2319544"/>
                <a:ext cx="2240" cy="290012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箭头连接符 107">
                <a:extLst>
                  <a:ext uri="{FF2B5EF4-FFF2-40B4-BE49-F238E27FC236}">
                    <a16:creationId xmlns:a16="http://schemas.microsoft.com/office/drawing/2014/main" id="{377EDA38-E8A2-927A-A9E3-36FADA6C274C}"/>
                  </a:ext>
                </a:extLst>
              </p:cNvPr>
              <p:cNvCxnSpPr>
                <a:cxnSpLocks/>
                <a:stCxn id="50" idx="2"/>
                <a:endCxn id="53" idx="0"/>
              </p:cNvCxnSpPr>
              <p:nvPr/>
            </p:nvCxnSpPr>
            <p:spPr>
              <a:xfrm>
                <a:off x="7173913" y="2896068"/>
                <a:ext cx="0" cy="282097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直接箭头连接符 77">
                <a:extLst>
                  <a:ext uri="{FF2B5EF4-FFF2-40B4-BE49-F238E27FC236}">
                    <a16:creationId xmlns:a16="http://schemas.microsoft.com/office/drawing/2014/main" id="{FD0F3362-64CF-4207-409A-6BD26163A2DE}"/>
                  </a:ext>
                </a:extLst>
              </p:cNvPr>
              <p:cNvCxnSpPr>
                <a:cxnSpLocks/>
                <a:stCxn id="50" idx="3"/>
                <a:endCxn id="60" idx="0"/>
              </p:cNvCxnSpPr>
              <p:nvPr/>
            </p:nvCxnSpPr>
            <p:spPr>
              <a:xfrm>
                <a:off x="7582345" y="2752812"/>
                <a:ext cx="1581055" cy="235301"/>
              </a:xfrm>
              <a:prstGeom prst="bentConnector2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箭头连接符 77">
                <a:extLst>
                  <a:ext uri="{FF2B5EF4-FFF2-40B4-BE49-F238E27FC236}">
                    <a16:creationId xmlns:a16="http://schemas.microsoft.com/office/drawing/2014/main" id="{6BC81DC1-78BC-E928-BFE0-D03471752EE7}"/>
                  </a:ext>
                </a:extLst>
              </p:cNvPr>
              <p:cNvCxnSpPr>
                <a:cxnSpLocks/>
                <a:stCxn id="35" idx="3"/>
                <a:endCxn id="38" idx="0"/>
              </p:cNvCxnSpPr>
              <p:nvPr/>
            </p:nvCxnSpPr>
            <p:spPr>
              <a:xfrm rot="16200000" flipH="1">
                <a:off x="5267472" y="3254684"/>
                <a:ext cx="393699" cy="1082112"/>
              </a:xfrm>
              <a:prstGeom prst="bentConnector3">
                <a:avLst>
                  <a:gd name="adj1" fmla="val 52581"/>
                </a:avLst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箭头连接符 77">
                <a:extLst>
                  <a:ext uri="{FF2B5EF4-FFF2-40B4-BE49-F238E27FC236}">
                    <a16:creationId xmlns:a16="http://schemas.microsoft.com/office/drawing/2014/main" id="{F521E3AB-BA06-1BC7-CA19-BB0359ABEF3C}"/>
                  </a:ext>
                </a:extLst>
              </p:cNvPr>
              <p:cNvCxnSpPr>
                <a:cxnSpLocks/>
                <a:stCxn id="53" idx="3"/>
                <a:endCxn id="38" idx="0"/>
              </p:cNvCxnSpPr>
              <p:nvPr/>
            </p:nvCxnSpPr>
            <p:spPr>
              <a:xfrm rot="5400000">
                <a:off x="6296732" y="3115409"/>
                <a:ext cx="585826" cy="1168536"/>
              </a:xfrm>
              <a:prstGeom prst="bentConnector3">
                <a:avLst>
                  <a:gd name="adj1" fmla="val 68210"/>
                </a:avLst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箭头连接符 77">
                <a:extLst>
                  <a:ext uri="{FF2B5EF4-FFF2-40B4-BE49-F238E27FC236}">
                    <a16:creationId xmlns:a16="http://schemas.microsoft.com/office/drawing/2014/main" id="{B1D743AD-573B-8A3D-F253-BD0810813AFA}"/>
                  </a:ext>
                </a:extLst>
              </p:cNvPr>
              <p:cNvCxnSpPr>
                <a:cxnSpLocks/>
                <a:stCxn id="56" idx="3"/>
                <a:endCxn id="38" idx="0"/>
              </p:cNvCxnSpPr>
              <p:nvPr/>
            </p:nvCxnSpPr>
            <p:spPr>
              <a:xfrm rot="5400000">
                <a:off x="7450451" y="2279640"/>
                <a:ext cx="267877" cy="3158023"/>
              </a:xfrm>
              <a:prstGeom prst="bentConnector3">
                <a:avLst>
                  <a:gd name="adj1" fmla="val 31795"/>
                </a:avLst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箭头连接符 77">
                <a:extLst>
                  <a:ext uri="{FF2B5EF4-FFF2-40B4-BE49-F238E27FC236}">
                    <a16:creationId xmlns:a16="http://schemas.microsoft.com/office/drawing/2014/main" id="{BE7FFFCC-09D1-4A1C-935D-3ED9E68DEF0A}"/>
                  </a:ext>
                </a:extLst>
              </p:cNvPr>
              <p:cNvCxnSpPr>
                <a:cxnSpLocks/>
                <a:stCxn id="38" idx="2"/>
              </p:cNvCxnSpPr>
              <p:nvPr/>
            </p:nvCxnSpPr>
            <p:spPr>
              <a:xfrm flipH="1" flipV="1">
                <a:off x="6093905" y="615764"/>
                <a:ext cx="186918" cy="3491126"/>
              </a:xfrm>
              <a:prstGeom prst="bentConnector3">
                <a:avLst>
                  <a:gd name="adj1" fmla="val -1992125"/>
                </a:avLst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9" name="对象 138">
                <a:extLst>
                  <a:ext uri="{FF2B5EF4-FFF2-40B4-BE49-F238E27FC236}">
                    <a16:creationId xmlns:a16="http://schemas.microsoft.com/office/drawing/2014/main" id="{82D9D7EC-C91B-BB52-86E3-CA08F67725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500720"/>
                  </p:ext>
                </p:extLst>
              </p:nvPr>
            </p:nvGraphicFramePr>
            <p:xfrm>
              <a:off x="3094675" y="529272"/>
              <a:ext cx="1689100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88760" imgH="634680" progId="Equation.DSMT4">
                      <p:embed/>
                    </p:oleObj>
                  </mc:Choice>
                  <mc:Fallback>
                    <p:oleObj name="Equation" r:id="rId32" imgW="1688760" imgH="634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3094675" y="529272"/>
                            <a:ext cx="1689100" cy="635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DB501B47-6480-8D59-CF71-4D233604E7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358395"/>
                </p:ext>
              </p:extLst>
            </p:nvPr>
          </p:nvGraphicFramePr>
          <p:xfrm>
            <a:off x="6904990" y="1209872"/>
            <a:ext cx="2108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108160" imgH="533160" progId="Equation.DSMT4">
                    <p:embed/>
                  </p:oleObj>
                </mc:Choice>
                <mc:Fallback>
                  <p:oleObj name="Equation" r:id="rId34" imgW="21081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904990" y="1209872"/>
                          <a:ext cx="2108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8CD33EEE-0776-59CD-1C61-0B9382060FBF}"/>
                </a:ext>
              </a:extLst>
            </p:cNvPr>
            <p:cNvSpPr txBox="1"/>
            <p:nvPr/>
          </p:nvSpPr>
          <p:spPr>
            <a:xfrm>
              <a:off x="4299041" y="2150435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F8A7593-3D87-9D9F-452B-D06C945E156A}"/>
                </a:ext>
              </a:extLst>
            </p:cNvPr>
            <p:cNvSpPr txBox="1"/>
            <p:nvPr/>
          </p:nvSpPr>
          <p:spPr>
            <a:xfrm>
              <a:off x="4336952" y="3186985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76A04E30-826D-70B9-A5B3-E53A94E494DE}"/>
                </a:ext>
              </a:extLst>
            </p:cNvPr>
            <p:cNvSpPr txBox="1"/>
            <p:nvPr/>
          </p:nvSpPr>
          <p:spPr>
            <a:xfrm>
              <a:off x="6121445" y="2134393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F0A9ACC-7895-8F4E-4F83-CDFA526F13DE}"/>
                </a:ext>
              </a:extLst>
            </p:cNvPr>
            <p:cNvSpPr txBox="1"/>
            <p:nvPr/>
          </p:nvSpPr>
          <p:spPr>
            <a:xfrm>
              <a:off x="6053867" y="4025356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E03E9D3-8A19-9A4C-BE55-91663ADBFD00}"/>
                </a:ext>
              </a:extLst>
            </p:cNvPr>
            <p:cNvSpPr txBox="1"/>
            <p:nvPr/>
          </p:nvSpPr>
          <p:spPr>
            <a:xfrm>
              <a:off x="7466708" y="3654331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7951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5</Words>
  <Application>Microsoft Office PowerPoint</Application>
  <PresentationFormat>宽屏</PresentationFormat>
  <Paragraphs>5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等线</vt:lpstr>
      <vt:lpstr>等线 Light</vt:lpstr>
      <vt:lpstr>宋体</vt:lpstr>
      <vt:lpstr>Arial</vt:lpstr>
      <vt:lpstr>Office 主题​​</vt:lpstr>
      <vt:lpstr>Equation</vt:lpstr>
      <vt:lpstr>MathType 7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鑫航 张</dc:creator>
  <cp:lastModifiedBy>鑫航 张</cp:lastModifiedBy>
  <cp:revision>14</cp:revision>
  <dcterms:created xsi:type="dcterms:W3CDTF">2024-05-19T16:32:42Z</dcterms:created>
  <dcterms:modified xsi:type="dcterms:W3CDTF">2024-06-10T14:00:43Z</dcterms:modified>
</cp:coreProperties>
</file>